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E606A" w:rsidRDefault="004E606A">
      <w:r>
        <w:t>Math 012 Quiz 5</w:t>
      </w:r>
    </w:p>
    <w:p w:rsidR="004E606A" w:rsidRDefault="004E606A">
      <w:r>
        <w:tab/>
      </w:r>
    </w:p>
    <w:p w:rsidR="004E606A" w:rsidRDefault="004E606A"/>
    <w:p w:rsidR="004E606A" w:rsidRDefault="004E606A">
      <w:r>
        <w:t>Name________________________________</w:t>
      </w:r>
    </w:p>
    <w:p w:rsidR="004E606A" w:rsidRDefault="004E606A"/>
    <w:p w:rsidR="004E606A" w:rsidRDefault="004E606A"/>
    <w:p w:rsidR="004E606A" w:rsidRDefault="004E606A">
      <w:r>
        <w:rPr>
          <w:b/>
          <w:bCs/>
        </w:rPr>
        <w:t>Instructions</w:t>
      </w:r>
      <w:r>
        <w:t>:</w:t>
      </w:r>
    </w:p>
    <w:p w:rsidR="004E606A" w:rsidRDefault="004E606A"/>
    <w:p w:rsidR="004E606A" w:rsidRDefault="004E606A">
      <w:pPr>
        <w:numPr>
          <w:ilvl w:val="0"/>
          <w:numId w:val="1"/>
        </w:numPr>
      </w:pPr>
      <w:r>
        <w:t>The quiz is worth</w:t>
      </w:r>
      <w:r w:rsidR="00BA6690">
        <w:t xml:space="preserve"> 50</w:t>
      </w:r>
      <w:r>
        <w:t xml:space="preserve"> points.  There are </w:t>
      </w:r>
      <w:r w:rsidR="00BA6690">
        <w:t>10</w:t>
      </w:r>
      <w:r>
        <w:t xml:space="preserve"> questions each worth 5 points.</w:t>
      </w:r>
    </w:p>
    <w:p w:rsidR="004E606A" w:rsidRDefault="004E606A">
      <w:pPr>
        <w:numPr>
          <w:ilvl w:val="0"/>
          <w:numId w:val="1"/>
        </w:numPr>
      </w:pPr>
      <w:r>
        <w:t xml:space="preserve">This quiz is </w:t>
      </w:r>
      <w:r>
        <w:rPr>
          <w:b/>
          <w:bCs/>
        </w:rPr>
        <w:t>open book</w:t>
      </w:r>
      <w:r>
        <w:t xml:space="preserve"> and </w:t>
      </w:r>
      <w:r>
        <w:rPr>
          <w:b/>
          <w:bCs/>
        </w:rPr>
        <w:t>open notes</w:t>
      </w:r>
      <w:r>
        <w:t xml:space="preserve">, and you may take as long as you like on it provided that you submit the quiz no later than the due date posted in our course schedule of the syllabus.  You may refer to your textbook, notes, and online classroom materials, </w:t>
      </w:r>
      <w:r>
        <w:rPr>
          <w:b/>
          <w:bCs/>
        </w:rPr>
        <w:t>but you may not consult anyone</w:t>
      </w:r>
      <w:r>
        <w:t>.</w:t>
      </w:r>
    </w:p>
    <w:p w:rsidR="004E606A" w:rsidRDefault="004E606A">
      <w:pPr>
        <w:numPr>
          <w:ilvl w:val="0"/>
          <w:numId w:val="1"/>
        </w:numPr>
      </w:pPr>
      <w:r>
        <w:t xml:space="preserve">You should show all of your work to receive full credit.  If you do not show work, you may earn only partial or no credit at the discretion of the professor.  </w:t>
      </w:r>
    </w:p>
    <w:p w:rsidR="004E606A" w:rsidRDefault="004E606A">
      <w:pPr>
        <w:numPr>
          <w:ilvl w:val="0"/>
          <w:numId w:val="1"/>
        </w:numPr>
      </w:pPr>
      <w:r>
        <w:t>Please type your work in your copy of the quiz, or if you prefer, create a document containing your work.  Scanned work is also acceptable.  Be sure to include your name in the document.  Review instructions for submitting your quiz in the Quizzes and Exams Conference.</w:t>
      </w:r>
    </w:p>
    <w:p w:rsidR="004E606A" w:rsidRDefault="004E606A">
      <w:bookmarkStart w:id="0" w:name="_GoBack"/>
      <w:bookmarkEnd w:id="0"/>
    </w:p>
    <w:p w:rsidR="00484885" w:rsidRDefault="00771510">
      <w:r>
        <w:rPr>
          <w:noProof/>
        </w:rPr>
        <w:pict>
          <v:shapetype id="_x0000_t202" coordsize="21600,21600" o:spt="202" path="m,l,21600r21600,l21600,xe">
            <v:stroke joinstyle="miter"/>
            <v:path gradientshapeok="t" o:connecttype="rect"/>
          </v:shapetype>
          <v:shape id="Text Box 3" o:spid="_x0000_s1026" type="#_x0000_t202" style="position:absolute;margin-left:1.5pt;margin-top:11.75pt;width:469.5pt;height:118.5pt;z-index:251656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">
            <v:textbox>
              <w:txbxContent>
                <w:p w:rsidR="000F2FFD" w:rsidRPr="00667BC6" w:rsidRDefault="000F2FFD" w:rsidP="005D5870">
                  <w:pPr>
                    <w:rPr>
                      <w:b/>
                    </w:rPr>
                  </w:pPr>
                  <w:r w:rsidRPr="00667BC6">
                    <w:rPr>
                      <w:b/>
                    </w:rPr>
                    <w:t xml:space="preserve">At the end of your quiz you must include the following dated statement with your name typed in lieu of a signature.  Without this signed statement you will receive a zero. </w:t>
                  </w:r>
                </w:p>
                <w:p w:rsidR="000F2FFD" w:rsidRPr="00667BC6" w:rsidRDefault="000F2FFD" w:rsidP="005D5870"/>
                <w:p w:rsidR="000F2FFD" w:rsidRDefault="000F2FFD" w:rsidP="005D5870">
                  <w:pPr>
                    <w:tabs>
                      <w:tab w:val="left" w:pos="4320"/>
                    </w:tabs>
                  </w:pPr>
                  <w:r w:rsidRPr="00897550">
                    <w:t xml:space="preserve">I have completed this </w:t>
                  </w:r>
                  <w:r>
                    <w:t>quiz</w:t>
                  </w:r>
                  <w:r w:rsidRPr="00897550">
                    <w:t xml:space="preserve"> </w:t>
                  </w:r>
                  <w:proofErr w:type="gramStart"/>
                  <w:r w:rsidRPr="00897550">
                    <w:t>myself,</w:t>
                  </w:r>
                  <w:proofErr w:type="gramEnd"/>
                  <w:r w:rsidRPr="00897550">
                    <w:t xml:space="preserve"> working independently and not consulti</w:t>
                  </w:r>
                  <w:r>
                    <w:t>ng anyone except the instructor.  I have neither given nor received help on this quiz.</w:t>
                  </w:r>
                </w:p>
                <w:p w:rsidR="000F2FFD" w:rsidRPr="00667BC6" w:rsidRDefault="000F2FFD" w:rsidP="005D5870">
                  <w:pPr>
                    <w:ind w:left="720"/>
                  </w:pPr>
                  <w:r w:rsidRPr="00667BC6">
                    <w:t xml:space="preserve"> </w:t>
                  </w:r>
                </w:p>
                <w:p w:rsidR="000F2FFD" w:rsidRDefault="000F2FFD" w:rsidP="005D5870">
                  <w:pPr>
                    <w:ind w:left="720"/>
                  </w:pPr>
                </w:p>
                <w:p w:rsidR="000F2FFD" w:rsidRPr="00667BC6" w:rsidRDefault="000F2FFD" w:rsidP="005D5870">
                  <w:pPr>
                    <w:ind w:left="720"/>
                  </w:pPr>
                  <w:r w:rsidRPr="00667BC6">
                    <w:t xml:space="preserve">Name:                                                           Date: </w:t>
                  </w:r>
                </w:p>
                <w:p w:rsidR="000F2FFD" w:rsidRDefault="000F2FFD"/>
              </w:txbxContent>
            </v:textbox>
          </v:shape>
        </w:pict>
      </w:r>
    </w:p>
    <w:p w:rsidR="00484885" w:rsidRDefault="00484885"/>
    <w:p w:rsidR="00484885" w:rsidRDefault="00484885"/>
    <w:p w:rsidR="00484885" w:rsidRDefault="00484885"/>
    <w:p w:rsidR="00484885" w:rsidRDefault="00484885"/>
    <w:p w:rsidR="00484885" w:rsidRDefault="00484885"/>
    <w:p w:rsidR="00484885" w:rsidRDefault="00484885"/>
    <w:p w:rsidR="00484885" w:rsidRDefault="00484885"/>
    <w:p w:rsidR="00484885" w:rsidRDefault="00484885"/>
    <w:p w:rsidR="00484885" w:rsidRDefault="00484885"/>
    <w:p w:rsidR="004E606A" w:rsidRDefault="004E606A"/>
    <w:p w:rsidR="000A0971" w:rsidRDefault="000A0971"/>
    <w:p w:rsidR="000A0971" w:rsidRDefault="000A0971">
      <w:r>
        <w:t xml:space="preserve">1)  </w:t>
      </w:r>
      <w:r w:rsidR="004633C0">
        <w:t>Simplify the expression</w:t>
      </w:r>
      <w:r w:rsidR="009F2770">
        <w:t>.</w:t>
      </w:r>
      <w:r w:rsidR="00B97482">
        <w:t xml:space="preserve">  Check your answer by raising </w:t>
      </w:r>
      <w:r w:rsidR="00574911">
        <w:t xml:space="preserve">it </w:t>
      </w:r>
      <w:r w:rsidR="00B97482">
        <w:t>back to the 2</w:t>
      </w:r>
      <w:r w:rsidR="00B97482" w:rsidRPr="00B97482">
        <w:rPr>
          <w:vertAlign w:val="superscript"/>
        </w:rPr>
        <w:t>nd</w:t>
      </w:r>
      <w:r w:rsidR="00B97482">
        <w:t xml:space="preserve"> power.</w:t>
      </w:r>
    </w:p>
    <w:p w:rsidR="000A0971" w:rsidRDefault="000A0971"/>
    <w:p w:rsidR="000A0971" w:rsidRDefault="000A0971">
      <w:r>
        <w:tab/>
      </w:r>
      <w:r w:rsidR="007003F7" w:rsidRPr="00125655">
        <w:rPr>
          <w:position w:val="-14"/>
        </w:rPr>
        <w:object w:dxaOrig="154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5pt;height:25.5pt" o:ole="">
            <v:imagedata r:id="rId7" o:title=""/>
          </v:shape>
          <o:OLEObject Type="Embed" ProgID="Equation.DSMT4" ShapeID="_x0000_i1025" DrawAspect="Content" ObjectID="_1528737357" r:id="rId8"/>
        </w:object>
      </w:r>
    </w:p>
    <w:p w:rsidR="000F2FFD" w:rsidRDefault="000F2FFD"/>
    <w:p w:rsidR="000F2FFD" w:rsidRDefault="00E54918">
      <w:r>
        <w:tab/>
      </w:r>
    </w:p>
    <w:p w:rsidR="000A0971" w:rsidRPr="001A0A66" w:rsidRDefault="00E54918">
      <w:pPr>
        <w:rPr>
          <w:vertAlign w:val="superscript"/>
        </w:rPr>
      </w:pPr>
      <w:r>
        <w:tab/>
        <w:t>√12</w:t>
      </w:r>
      <w:r>
        <w:rPr>
          <w:vertAlign w:val="superscript"/>
        </w:rPr>
        <w:t>2</w:t>
      </w:r>
      <w:r>
        <w:t>(x</w:t>
      </w:r>
      <w:r>
        <w:rPr>
          <w:vertAlign w:val="superscript"/>
        </w:rPr>
        <w:t>9</w:t>
      </w:r>
      <w:r>
        <w:t>)</w:t>
      </w:r>
      <w:r>
        <w:rPr>
          <w:vertAlign w:val="superscript"/>
        </w:rPr>
        <w:t>2</w:t>
      </w:r>
      <w:r>
        <w:t>(y</w:t>
      </w:r>
      <w:proofErr w:type="gramStart"/>
      <w:r>
        <w:t>)</w:t>
      </w:r>
      <w:r>
        <w:rPr>
          <w:vertAlign w:val="superscript"/>
        </w:rPr>
        <w:t>7</w:t>
      </w:r>
      <w:proofErr w:type="gramEnd"/>
      <w:r w:rsidR="001A0A66">
        <w:rPr>
          <w:vertAlign w:val="superscript"/>
        </w:rPr>
        <w:t xml:space="preserve">  </w:t>
      </w:r>
      <w:r w:rsidR="001A0A66">
        <w:t>= 12x</w:t>
      </w:r>
      <w:r w:rsidR="001A0A66">
        <w:rPr>
          <w:vertAlign w:val="superscript"/>
        </w:rPr>
        <w:t>9</w:t>
      </w:r>
      <w:r w:rsidR="001A0A66">
        <w:t>y</w:t>
      </w:r>
      <w:r w:rsidR="001A0A66">
        <w:rPr>
          <w:vertAlign w:val="superscript"/>
        </w:rPr>
        <w:t>7</w:t>
      </w:r>
    </w:p>
    <w:p w:rsidR="0059793D" w:rsidRDefault="0059793D"/>
    <w:p w:rsidR="0059793D" w:rsidRDefault="001A0A66">
      <w:r>
        <w:tab/>
      </w:r>
      <w:r>
        <w:tab/>
      </w:r>
      <w:r>
        <w:tab/>
      </w:r>
    </w:p>
    <w:p w:rsidR="0059793D" w:rsidRDefault="001A0A66">
      <w:r>
        <w:tab/>
      </w:r>
    </w:p>
    <w:p w:rsidR="0059793D" w:rsidRDefault="0059793D"/>
    <w:p w:rsidR="0059793D" w:rsidRDefault="0059793D"/>
    <w:p w:rsidR="003B2B56" w:rsidRDefault="003B2B56" w:rsidP="000A0971"/>
    <w:p w:rsidR="003B2B56" w:rsidRDefault="003B2B56" w:rsidP="000A0971"/>
    <w:p w:rsidR="003B2B56" w:rsidRDefault="003B2B56" w:rsidP="000A0971"/>
    <w:p w:rsidR="009F2770" w:rsidRDefault="009F2770">
      <w:r>
        <w:br w:type="page"/>
      </w:r>
    </w:p>
    <w:p w:rsidR="00B97482" w:rsidRDefault="000A0971" w:rsidP="00B97482">
      <w:r>
        <w:lastRenderedPageBreak/>
        <w:t xml:space="preserve">2)  </w:t>
      </w:r>
      <w:r w:rsidR="004633C0">
        <w:t>Simplify the expression.</w:t>
      </w:r>
      <w:r>
        <w:t xml:space="preserve">  </w:t>
      </w:r>
      <w:r w:rsidR="00B97482">
        <w:t xml:space="preserve">Check your answer by raising </w:t>
      </w:r>
      <w:r w:rsidR="00574911">
        <w:t xml:space="preserve">it </w:t>
      </w:r>
      <w:r w:rsidR="00B97482">
        <w:t>back to the 3</w:t>
      </w:r>
      <w:r w:rsidR="00B97482" w:rsidRPr="00B97482">
        <w:rPr>
          <w:vertAlign w:val="superscript"/>
        </w:rPr>
        <w:t>nd</w:t>
      </w:r>
      <w:r w:rsidR="00B97482">
        <w:t xml:space="preserve"> power.</w:t>
      </w:r>
    </w:p>
    <w:p w:rsidR="009F2770" w:rsidRDefault="009F2770" w:rsidP="00B97482"/>
    <w:p w:rsidR="000A0971" w:rsidRDefault="00B97482" w:rsidP="009F2770">
      <w:pPr>
        <w:ind w:firstLine="720"/>
      </w:pPr>
      <w:r w:rsidRPr="00B97482">
        <w:rPr>
          <w:position w:val="-14"/>
        </w:rPr>
        <w:object w:dxaOrig="1579" w:dyaOrig="480">
          <v:shape id="_x0000_i1026" type="#_x0000_t75" style="width:78.75pt;height:24pt" o:ole="">
            <v:imagedata r:id="rId9" o:title=""/>
          </v:shape>
          <o:OLEObject Type="Embed" ProgID="Equation.DSMT4" ShapeID="_x0000_i1026" DrawAspect="Content" ObjectID="_1528737358" r:id="rId10"/>
        </w:object>
      </w:r>
    </w:p>
    <w:p w:rsidR="000A0971" w:rsidRDefault="000A0971"/>
    <w:p w:rsidR="003B2B56" w:rsidRDefault="003B2B56"/>
    <w:p w:rsidR="003B2B56" w:rsidRDefault="003B2B56"/>
    <w:p w:rsidR="003B2B56" w:rsidRDefault="003B2B56"/>
    <w:p w:rsidR="003B2B56" w:rsidRDefault="003B2B56"/>
    <w:p w:rsidR="003B2B56" w:rsidRDefault="003B2B56"/>
    <w:p w:rsidR="003B2B56" w:rsidRDefault="003B2B56"/>
    <w:p w:rsidR="003B2B56" w:rsidRDefault="003B2B56"/>
    <w:p w:rsidR="003B2B56" w:rsidRDefault="003B2B56"/>
    <w:p w:rsidR="003B2B56" w:rsidRDefault="003B2B56"/>
    <w:p w:rsidR="003B2B56" w:rsidRDefault="003B2B56"/>
    <w:p w:rsidR="00B97482" w:rsidRDefault="000A0971" w:rsidP="00B97482">
      <w:r>
        <w:t xml:space="preserve">3)  </w:t>
      </w:r>
      <w:r w:rsidR="00B97482">
        <w:t xml:space="preserve">Simplify the expression.  Check your answer by raising </w:t>
      </w:r>
      <w:r w:rsidR="00574911">
        <w:t xml:space="preserve">it </w:t>
      </w:r>
      <w:r w:rsidR="00B97482">
        <w:t>back to the 4</w:t>
      </w:r>
      <w:r w:rsidR="00B97482" w:rsidRPr="00B97482">
        <w:rPr>
          <w:vertAlign w:val="superscript"/>
        </w:rPr>
        <w:t>th</w:t>
      </w:r>
      <w:r w:rsidR="00B97482">
        <w:t xml:space="preserve"> power.</w:t>
      </w:r>
    </w:p>
    <w:p w:rsidR="00B97482" w:rsidRDefault="00B97482"/>
    <w:p w:rsidR="00B97482" w:rsidRDefault="00574911" w:rsidP="00B97482">
      <w:pPr>
        <w:ind w:firstLine="720"/>
      </w:pPr>
      <w:r w:rsidRPr="00B97482">
        <w:rPr>
          <w:position w:val="-14"/>
        </w:rPr>
        <w:object w:dxaOrig="1579" w:dyaOrig="480">
          <v:shape id="_x0000_i1027" type="#_x0000_t75" style="width:78.75pt;height:24pt" o:ole="">
            <v:imagedata r:id="rId11" o:title=""/>
          </v:shape>
          <o:OLEObject Type="Embed" ProgID="Equation.DSMT4" ShapeID="_x0000_i1027" DrawAspect="Content" ObjectID="_1528737359" r:id="rId12"/>
        </w:object>
      </w:r>
    </w:p>
    <w:p w:rsidR="00B97482" w:rsidRDefault="00B97482"/>
    <w:p w:rsidR="00B97482" w:rsidRDefault="00B97482"/>
    <w:p w:rsidR="00B97482" w:rsidRDefault="00B97482"/>
    <w:p w:rsidR="00B97482" w:rsidRDefault="00B97482"/>
    <w:p w:rsidR="00B97482" w:rsidRDefault="00B97482"/>
    <w:p w:rsidR="00574911" w:rsidRDefault="00574911"/>
    <w:p w:rsidR="00574911" w:rsidRDefault="00574911"/>
    <w:p w:rsidR="00574911" w:rsidRDefault="00574911"/>
    <w:p w:rsidR="00574911" w:rsidRDefault="00574911"/>
    <w:p w:rsidR="00574911" w:rsidRDefault="00574911"/>
    <w:p w:rsidR="00574911" w:rsidRDefault="00574911"/>
    <w:p w:rsidR="00574911" w:rsidRDefault="00574911"/>
    <w:p w:rsidR="00574911" w:rsidRDefault="00574911"/>
    <w:p w:rsidR="00B97482" w:rsidRDefault="00BA5DF4">
      <w:r>
        <w:t>4</w:t>
      </w:r>
      <w:r w:rsidR="00B97482">
        <w:t xml:space="preserve">)  </w:t>
      </w:r>
      <w:r w:rsidR="009F2770">
        <w:t>Perform the indicated operations and simplify the result.</w:t>
      </w:r>
    </w:p>
    <w:p w:rsidR="00B97482" w:rsidRDefault="00B97482"/>
    <w:p w:rsidR="00B97482" w:rsidRDefault="00B97482">
      <w:r>
        <w:tab/>
      </w:r>
      <w:r w:rsidR="009F2770" w:rsidRPr="00B97482">
        <w:rPr>
          <w:position w:val="-8"/>
        </w:rPr>
        <w:object w:dxaOrig="2360" w:dyaOrig="380">
          <v:shape id="_x0000_i1028" type="#_x0000_t75" style="width:118.5pt;height:19.5pt" o:ole="">
            <v:imagedata r:id="rId13" o:title=""/>
          </v:shape>
          <o:OLEObject Type="Embed" ProgID="Equation.DSMT4" ShapeID="_x0000_i1028" DrawAspect="Content" ObjectID="_1528737360" r:id="rId14"/>
        </w:object>
      </w:r>
      <w:r>
        <w:t xml:space="preserve"> </w:t>
      </w:r>
    </w:p>
    <w:p w:rsidR="00BA5DF4" w:rsidRDefault="00BA5DF4"/>
    <w:p w:rsidR="00BA5DF4" w:rsidRDefault="00BA5DF4"/>
    <w:p w:rsidR="00BA5DF4" w:rsidRDefault="00BA5DF4"/>
    <w:p w:rsidR="00574911" w:rsidRDefault="00574911"/>
    <w:p w:rsidR="00574911" w:rsidRDefault="00574911"/>
    <w:p w:rsidR="00574911" w:rsidRDefault="00574911"/>
    <w:p w:rsidR="00574911" w:rsidRDefault="00574911"/>
    <w:p w:rsidR="00574911" w:rsidRDefault="00574911"/>
    <w:p w:rsidR="00574911" w:rsidRDefault="00574911"/>
    <w:p w:rsidR="009F2770" w:rsidRDefault="009F2770"/>
    <w:p w:rsidR="009F2770" w:rsidRDefault="009F2770"/>
    <w:p w:rsidR="00BA5DF4" w:rsidRDefault="00BA5DF4">
      <w:r>
        <w:lastRenderedPageBreak/>
        <w:t xml:space="preserve">5)  </w:t>
      </w:r>
      <w:r w:rsidR="009F2770">
        <w:t>Perform the indicated operations</w:t>
      </w:r>
      <w:r>
        <w:t xml:space="preserve"> and simplify the result.</w:t>
      </w:r>
    </w:p>
    <w:p w:rsidR="00BA5DF4" w:rsidRDefault="00BA5DF4"/>
    <w:p w:rsidR="00BA5DF4" w:rsidRDefault="00BA5DF4">
      <w:r>
        <w:tab/>
      </w:r>
      <w:r w:rsidRPr="00BA5DF4">
        <w:rPr>
          <w:position w:val="-24"/>
        </w:rPr>
        <w:object w:dxaOrig="2280" w:dyaOrig="600">
          <v:shape id="_x0000_i1029" type="#_x0000_t75" style="width:114pt;height:30pt" o:ole="">
            <v:imagedata r:id="rId15" o:title=""/>
          </v:shape>
          <o:OLEObject Type="Embed" ProgID="Equation.DSMT4" ShapeID="_x0000_i1029" DrawAspect="Content" ObjectID="_1528737361" r:id="rId16"/>
        </w:object>
      </w:r>
      <w:r>
        <w:t xml:space="preserve"> </w:t>
      </w:r>
    </w:p>
    <w:p w:rsidR="00B97482" w:rsidRDefault="00B97482"/>
    <w:p w:rsidR="000A0971" w:rsidRDefault="000A0971"/>
    <w:p w:rsidR="0059793D" w:rsidRDefault="0059793D"/>
    <w:p w:rsidR="00617C00" w:rsidRDefault="00617C00">
      <w:r>
        <w:tab/>
      </w:r>
    </w:p>
    <w:p w:rsidR="0059793D" w:rsidRDefault="0059793D"/>
    <w:p w:rsidR="0059793D" w:rsidRDefault="0059793D"/>
    <w:p w:rsidR="0059793D" w:rsidRDefault="0059793D"/>
    <w:p w:rsidR="000E181C" w:rsidRDefault="000E181C"/>
    <w:p w:rsidR="000E181C" w:rsidRDefault="000E181C"/>
    <w:p w:rsidR="000E181C" w:rsidRDefault="000E181C"/>
    <w:p w:rsidR="000E181C" w:rsidRDefault="000E181C"/>
    <w:p w:rsidR="000E181C" w:rsidRDefault="000E181C"/>
    <w:p w:rsidR="000E181C" w:rsidRDefault="000E181C"/>
    <w:p w:rsidR="0059793D" w:rsidRDefault="0059793D"/>
    <w:p w:rsidR="0059793D" w:rsidRDefault="0059793D"/>
    <w:p w:rsidR="004C5EC2" w:rsidRDefault="004C5EC2"/>
    <w:p w:rsidR="004C5EC2" w:rsidRDefault="004C5EC2"/>
    <w:p w:rsidR="004C5EC2" w:rsidRDefault="004C5EC2"/>
    <w:p w:rsidR="0059793D" w:rsidRDefault="0059793D"/>
    <w:p w:rsidR="000A0971" w:rsidRDefault="000A0971"/>
    <w:p w:rsidR="00617C00" w:rsidRDefault="00BA5DF4">
      <w:r>
        <w:t>6</w:t>
      </w:r>
      <w:r w:rsidR="000A0971">
        <w:t>)</w:t>
      </w:r>
      <w:r w:rsidR="00617C00">
        <w:t xml:space="preserve">  </w:t>
      </w:r>
      <w:r w:rsidR="00DA27EC">
        <w:t xml:space="preserve">Perform the indicated operations and simplify </w:t>
      </w:r>
      <w:r w:rsidR="00574911">
        <w:t>the result.</w:t>
      </w:r>
    </w:p>
    <w:p w:rsidR="00DA27EC" w:rsidRDefault="00DA27EC"/>
    <w:p w:rsidR="00617C00" w:rsidRDefault="00617C00">
      <w:r>
        <w:tab/>
      </w:r>
      <w:r w:rsidR="00BA5DF4" w:rsidRPr="006B30B9">
        <w:rPr>
          <w:position w:val="-24"/>
        </w:rPr>
        <w:object w:dxaOrig="1380" w:dyaOrig="680">
          <v:shape id="_x0000_i1030" type="#_x0000_t75" style="width:68.25pt;height:34.5pt" o:ole="">
            <v:imagedata r:id="rId17" o:title=""/>
          </v:shape>
          <o:OLEObject Type="Embed" ProgID="Equation.DSMT4" ShapeID="_x0000_i1030" DrawAspect="Content" ObjectID="_1528737362" r:id="rId18"/>
        </w:object>
      </w:r>
    </w:p>
    <w:p w:rsidR="00617C00" w:rsidRDefault="00617C00"/>
    <w:p w:rsidR="00617C00" w:rsidRDefault="00617C00"/>
    <w:p w:rsidR="0059793D" w:rsidRDefault="0059793D"/>
    <w:p w:rsidR="0059793D" w:rsidRDefault="0059793D"/>
    <w:p w:rsidR="0059793D" w:rsidRDefault="0059793D"/>
    <w:p w:rsidR="0059793D" w:rsidRDefault="0059793D"/>
    <w:p w:rsidR="0059793D" w:rsidRDefault="0059793D"/>
    <w:p w:rsidR="00617C00" w:rsidRDefault="00617C00"/>
    <w:p w:rsidR="000A0971" w:rsidRDefault="000A0971"/>
    <w:p w:rsidR="000A0971" w:rsidRDefault="000A0971"/>
    <w:p w:rsidR="000E181C" w:rsidRDefault="000E181C">
      <w:r>
        <w:br w:type="page"/>
      </w:r>
    </w:p>
    <w:p w:rsidR="004E606A" w:rsidRDefault="00BA5DF4" w:rsidP="00DA27EC">
      <w:r>
        <w:lastRenderedPageBreak/>
        <w:t>7</w:t>
      </w:r>
      <w:r w:rsidR="004E606A">
        <w:t xml:space="preserve">)  </w:t>
      </w:r>
      <w:r w:rsidR="00DA27EC">
        <w:t>Rationalize the denominator and simplify if possible:</w:t>
      </w:r>
    </w:p>
    <w:p w:rsidR="00DA27EC" w:rsidRDefault="00DA27EC" w:rsidP="00DA27EC"/>
    <w:p w:rsidR="00DA27EC" w:rsidRDefault="00DA27EC" w:rsidP="00DA27EC">
      <w:r>
        <w:tab/>
      </w:r>
      <w:r w:rsidR="00BA5DF4" w:rsidRPr="006B30B9">
        <w:rPr>
          <w:position w:val="-30"/>
        </w:rPr>
        <w:object w:dxaOrig="440" w:dyaOrig="700">
          <v:shape id="_x0000_i1031" type="#_x0000_t75" style="width:22.5pt;height:34.5pt" o:ole="">
            <v:imagedata r:id="rId19" o:title=""/>
          </v:shape>
          <o:OLEObject Type="Embed" ProgID="Equation.DSMT4" ShapeID="_x0000_i1031" DrawAspect="Content" ObjectID="_1528737363" r:id="rId20"/>
        </w:object>
      </w:r>
    </w:p>
    <w:p w:rsidR="004E606A" w:rsidRDefault="004E606A"/>
    <w:p w:rsidR="00A7539A" w:rsidRDefault="00A7539A"/>
    <w:p w:rsidR="00A7539A" w:rsidRDefault="00A7539A"/>
    <w:p w:rsidR="00A7539A" w:rsidRDefault="00A7539A"/>
    <w:p w:rsidR="004C5EC2" w:rsidRDefault="004C5EC2"/>
    <w:p w:rsidR="004C5EC2" w:rsidRDefault="004C5EC2"/>
    <w:p w:rsidR="000E181C" w:rsidRDefault="000E181C"/>
    <w:p w:rsidR="000E181C" w:rsidRDefault="000E181C"/>
    <w:p w:rsidR="000E181C" w:rsidRDefault="000E181C"/>
    <w:p w:rsidR="000E181C" w:rsidRDefault="000E181C"/>
    <w:p w:rsidR="000E181C" w:rsidRDefault="000E181C"/>
    <w:p w:rsidR="000E181C" w:rsidRDefault="000E181C"/>
    <w:p w:rsidR="004C5EC2" w:rsidRDefault="004C5EC2"/>
    <w:p w:rsidR="009B4F0C" w:rsidRDefault="009B4F0C"/>
    <w:p w:rsidR="004E606A" w:rsidRDefault="004E606A"/>
    <w:p w:rsidR="004E606A" w:rsidRDefault="00BA5DF4">
      <w:r>
        <w:t>8</w:t>
      </w:r>
      <w:r w:rsidR="004E606A">
        <w:t xml:space="preserve">)   </w:t>
      </w:r>
      <w:r w:rsidR="00DA27EC">
        <w:t>Rationalize the denominator and simplify if possible:</w:t>
      </w:r>
    </w:p>
    <w:p w:rsidR="00DA27EC" w:rsidRDefault="00DA27EC"/>
    <w:p w:rsidR="00DA27EC" w:rsidRDefault="00DA27EC">
      <w:r>
        <w:tab/>
      </w:r>
      <w:r w:rsidR="00BA5DF4" w:rsidRPr="00066AF7">
        <w:rPr>
          <w:position w:val="-30"/>
        </w:rPr>
        <w:object w:dxaOrig="1120" w:dyaOrig="700">
          <v:shape id="_x0000_i1032" type="#_x0000_t75" style="width:55.5pt;height:36pt" o:ole="">
            <v:imagedata r:id="rId21" o:title=""/>
          </v:shape>
          <o:OLEObject Type="Embed" ProgID="Equation.DSMT4" ShapeID="_x0000_i1032" DrawAspect="Content" ObjectID="_1528737364" r:id="rId22"/>
        </w:object>
      </w:r>
    </w:p>
    <w:p w:rsidR="00A7539A" w:rsidRDefault="00A7539A"/>
    <w:p w:rsidR="00A7539A" w:rsidRDefault="00A7539A"/>
    <w:p w:rsidR="00A7539A" w:rsidRDefault="00A7539A"/>
    <w:p w:rsidR="00A7539A" w:rsidRDefault="00A7539A"/>
    <w:p w:rsidR="00A7539A" w:rsidRDefault="00A7539A"/>
    <w:p w:rsidR="00A7539A" w:rsidRDefault="00A7539A"/>
    <w:p w:rsidR="00A7539A" w:rsidRDefault="00A7539A"/>
    <w:p w:rsidR="00EE22AF" w:rsidRDefault="00EE22AF"/>
    <w:p w:rsidR="00EE22AF" w:rsidRDefault="00EE22AF"/>
    <w:p w:rsidR="00EE22AF" w:rsidRDefault="00EE22AF"/>
    <w:p w:rsidR="00EE22AF" w:rsidRDefault="00EE22AF"/>
    <w:p w:rsidR="00EE22AF" w:rsidRDefault="00EE22AF"/>
    <w:p w:rsidR="008808F2" w:rsidRDefault="008808F2" w:rsidP="00DA27EC"/>
    <w:p w:rsidR="000E181C" w:rsidRDefault="000E181C">
      <w:r>
        <w:br w:type="page"/>
      </w:r>
    </w:p>
    <w:p w:rsidR="00BA5DF4" w:rsidRDefault="00BA5DF4" w:rsidP="00BA5DF4">
      <w:r>
        <w:lastRenderedPageBreak/>
        <w:t>9</w:t>
      </w:r>
      <w:r w:rsidR="004E606A">
        <w:t xml:space="preserve">)  </w:t>
      </w:r>
      <w:r>
        <w:t>Rationalize the denominator and simplify if possible:</w:t>
      </w:r>
    </w:p>
    <w:p w:rsidR="00DA27EC" w:rsidRDefault="00DA27EC" w:rsidP="00B97482"/>
    <w:p w:rsidR="00A7539A" w:rsidRDefault="00A7539A"/>
    <w:p w:rsidR="00A7539A" w:rsidRDefault="00BA5DF4">
      <w:r>
        <w:tab/>
      </w:r>
      <w:r w:rsidRPr="00BA5DF4">
        <w:rPr>
          <w:position w:val="-30"/>
        </w:rPr>
        <w:object w:dxaOrig="960" w:dyaOrig="760">
          <v:shape id="_x0000_i1033" type="#_x0000_t75" style="width:48pt;height:37.5pt" o:ole="">
            <v:imagedata r:id="rId23" o:title=""/>
          </v:shape>
          <o:OLEObject Type="Embed" ProgID="Equation.DSMT4" ShapeID="_x0000_i1033" DrawAspect="Content" ObjectID="_1528737365" r:id="rId24"/>
        </w:object>
      </w:r>
      <w:r>
        <w:t xml:space="preserve"> </w:t>
      </w:r>
    </w:p>
    <w:p w:rsidR="00A7539A" w:rsidRDefault="00A7539A"/>
    <w:p w:rsidR="00A7539A" w:rsidRDefault="00A7539A"/>
    <w:p w:rsidR="00EE22AF" w:rsidRDefault="00EE22AF"/>
    <w:p w:rsidR="00EE22AF" w:rsidRDefault="00EE22AF"/>
    <w:p w:rsidR="009B4F0C" w:rsidRDefault="009B4F0C"/>
    <w:p w:rsidR="008808F2" w:rsidRDefault="008808F2"/>
    <w:p w:rsidR="008808F2" w:rsidRDefault="008808F2"/>
    <w:p w:rsidR="00E87576" w:rsidRDefault="00E87576"/>
    <w:p w:rsidR="003B2B56" w:rsidRDefault="003B2B56"/>
    <w:p w:rsidR="000E181C" w:rsidRDefault="000E181C"/>
    <w:p w:rsidR="000E181C" w:rsidRDefault="000E181C"/>
    <w:p w:rsidR="000E181C" w:rsidRDefault="000E181C"/>
    <w:p w:rsidR="000E181C" w:rsidRDefault="000E181C"/>
    <w:p w:rsidR="000E181C" w:rsidRDefault="000E181C"/>
    <w:p w:rsidR="00A7539A" w:rsidRDefault="00A7539A"/>
    <w:p w:rsidR="004E606A" w:rsidRDefault="004E606A"/>
    <w:p w:rsidR="00574911" w:rsidRDefault="00BA5DF4" w:rsidP="00574911">
      <w:r>
        <w:t>10</w:t>
      </w:r>
      <w:r w:rsidR="004E606A">
        <w:t xml:space="preserve">)  </w:t>
      </w:r>
      <w:r w:rsidR="00574911">
        <w:t>Use radical notation to rewrite the expression.  Simplify if possible:</w:t>
      </w:r>
    </w:p>
    <w:p w:rsidR="00574911" w:rsidRDefault="00574911" w:rsidP="00574911"/>
    <w:p w:rsidR="00574911" w:rsidRDefault="00574911" w:rsidP="00574911">
      <w:r>
        <w:tab/>
      </w:r>
      <w:r w:rsidRPr="00574911">
        <w:rPr>
          <w:position w:val="-18"/>
        </w:rPr>
        <w:object w:dxaOrig="1900" w:dyaOrig="600">
          <v:shape id="_x0000_i1034" type="#_x0000_t75" style="width:95.25pt;height:29.25pt" o:ole="">
            <v:imagedata r:id="rId25" o:title=""/>
          </v:shape>
          <o:OLEObject Type="Embed" ProgID="Equation.DSMT4" ShapeID="_x0000_i1034" DrawAspect="Content" ObjectID="_1528737366" r:id="rId26"/>
        </w:object>
      </w:r>
    </w:p>
    <w:p w:rsidR="004E606A" w:rsidRDefault="004E606A" w:rsidP="00B97482"/>
    <w:p w:rsidR="00A7539A" w:rsidRDefault="00A7539A"/>
    <w:p w:rsidR="00A7539A" w:rsidRDefault="00A7539A"/>
    <w:p w:rsidR="00A7539A" w:rsidRDefault="00A7539A"/>
    <w:p w:rsidR="009B4F0C" w:rsidRDefault="009B4F0C"/>
    <w:p w:rsidR="000E181C" w:rsidRDefault="000E181C">
      <w:pPr>
        <w:rPr>
          <w:b/>
          <w:i/>
        </w:rPr>
      </w:pPr>
    </w:p>
    <w:p w:rsidR="000E181C" w:rsidRDefault="000E181C">
      <w:pPr>
        <w:rPr>
          <w:b/>
          <w:i/>
        </w:rPr>
      </w:pPr>
    </w:p>
    <w:p w:rsidR="000E181C" w:rsidRDefault="000E181C">
      <w:pPr>
        <w:rPr>
          <w:b/>
          <w:i/>
        </w:rPr>
      </w:pPr>
    </w:p>
    <w:p w:rsidR="000E181C" w:rsidRDefault="000E181C">
      <w:pPr>
        <w:rPr>
          <w:b/>
          <w:i/>
        </w:rPr>
      </w:pPr>
    </w:p>
    <w:p w:rsidR="000E181C" w:rsidRDefault="000E181C">
      <w:pPr>
        <w:rPr>
          <w:b/>
          <w:i/>
        </w:rPr>
      </w:pPr>
    </w:p>
    <w:p w:rsidR="000E181C" w:rsidRDefault="000E181C">
      <w:pPr>
        <w:rPr>
          <w:b/>
          <w:i/>
        </w:rPr>
      </w:pPr>
    </w:p>
    <w:p w:rsidR="000E181C" w:rsidRDefault="000E181C">
      <w:pPr>
        <w:rPr>
          <w:b/>
          <w:i/>
        </w:rPr>
      </w:pPr>
    </w:p>
    <w:p w:rsidR="000E181C" w:rsidRDefault="000E181C">
      <w:pPr>
        <w:rPr>
          <w:b/>
          <w:i/>
        </w:rPr>
      </w:pPr>
    </w:p>
    <w:p w:rsidR="000E181C" w:rsidRDefault="000E181C">
      <w:pPr>
        <w:rPr>
          <w:b/>
          <w:i/>
        </w:rPr>
      </w:pPr>
    </w:p>
    <w:p w:rsidR="000E181C" w:rsidRDefault="000E181C">
      <w:pPr>
        <w:rPr>
          <w:b/>
          <w:i/>
        </w:rPr>
      </w:pPr>
    </w:p>
    <w:p w:rsidR="000E181C" w:rsidRDefault="000E181C">
      <w:pPr>
        <w:rPr>
          <w:b/>
          <w:i/>
        </w:rPr>
      </w:pPr>
    </w:p>
    <w:p w:rsidR="00CB31BE" w:rsidRPr="003B2B56" w:rsidRDefault="00CB31BE">
      <w:pPr>
        <w:rPr>
          <w:b/>
          <w:i/>
        </w:rPr>
      </w:pPr>
      <w:r w:rsidRPr="00C51D99">
        <w:rPr>
          <w:b/>
          <w:i/>
        </w:rPr>
        <w:t>End of quiz: please remember to sign and date the statement in the box on the first page of the quiz.</w:t>
      </w:r>
    </w:p>
    <w:sectPr w:rsidR="00CB31BE" w:rsidRPr="003B2B56" w:rsidSect="00FB648D">
      <w:headerReference w:type="default" r:id="rId27"/>
      <w:pgSz w:w="12240" w:h="15840"/>
      <w:pgMar w:top="1152" w:right="1440" w:bottom="1152" w:left="1440"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57DB4" w:rsidRDefault="00C57DB4">
      <w:r>
        <w:separator/>
      </w:r>
    </w:p>
  </w:endnote>
  <w:endnote w:type="continuationSeparator" w:id="0">
    <w:p w:rsidR="00C57DB4" w:rsidRDefault="00C57DB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57DB4" w:rsidRDefault="00C57DB4">
      <w:r>
        <w:separator/>
      </w:r>
    </w:p>
  </w:footnote>
  <w:footnote w:type="continuationSeparator" w:id="0">
    <w:p w:rsidR="00C57DB4" w:rsidRDefault="00C57DB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F2FFD" w:rsidRDefault="000F2FFD">
    <w:pPr>
      <w:pStyle w:val="Header"/>
    </w:pPr>
    <w:r>
      <w:t>Math 012</w:t>
    </w:r>
  </w:p>
  <w:p w:rsidR="000F2FFD" w:rsidRDefault="000F2FFD">
    <w:pPr>
      <w:pStyle w:val="Header"/>
      <w:tabs>
        <w:tab w:val="left" w:pos="1815"/>
      </w:tabs>
      <w:rPr>
        <w:rStyle w:val="PageNumber"/>
      </w:rPr>
    </w:pPr>
    <w:r>
      <w:t>Quiz 5</w:t>
    </w:r>
    <w:r>
      <w:tab/>
    </w:r>
    <w:r>
      <w:tab/>
    </w:r>
    <w:r>
      <w:tab/>
      <w:t xml:space="preserve">Page </w:t>
    </w:r>
    <w:r>
      <w:rPr>
        <w:rStyle w:val="PageNumber"/>
      </w:rPr>
      <w:fldChar w:fldCharType="begin"/>
    </w:r>
    <w:r>
      <w:rPr>
        <w:rStyle w:val="PageNumber"/>
      </w:rPr>
      <w:instrText xml:space="preserve"> PAGE </w:instrText>
    </w:r>
    <w:r>
      <w:rPr>
        <w:rStyle w:val="PageNumber"/>
      </w:rPr>
      <w:fldChar w:fldCharType="separate"/>
    </w:r>
    <w:r w:rsidR="00E54918">
      <w:rPr>
        <w:rStyle w:val="PageNumber"/>
        <w:noProof/>
      </w:rPr>
      <w:t>2</w:t>
    </w:r>
    <w:r>
      <w:rPr>
        <w:rStyle w:val="PageNumber"/>
      </w:rPr>
      <w:fldChar w:fldCharType="end"/>
    </w:r>
  </w:p>
  <w:p w:rsidR="000F2FFD" w:rsidRDefault="000F2FFD">
    <w:pPr>
      <w:pStyle w:val="Header"/>
      <w:rPr>
        <w:rStyle w:val="PageNumber"/>
      </w:rPr>
    </w:pPr>
  </w:p>
  <w:p w:rsidR="000F2FFD" w:rsidRDefault="000F2FFD">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BFB707E"/>
    <w:multiLevelType w:val="hybridMultilevel"/>
    <w:tmpl w:val="DEB0C4C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noPunctuationKerning/>
  <w:characterSpacingControl w:val="doNotCompress"/>
  <w:footnotePr>
    <w:footnote w:id="-1"/>
    <w:footnote w:id="0"/>
  </w:footnotePr>
  <w:endnotePr>
    <w:endnote w:id="-1"/>
    <w:endnote w:id="0"/>
  </w:endnotePr>
  <w:compat/>
  <w:rsids>
    <w:rsidRoot w:val="008A417D"/>
    <w:rsid w:val="00052842"/>
    <w:rsid w:val="00066AF7"/>
    <w:rsid w:val="000A0971"/>
    <w:rsid w:val="000C3681"/>
    <w:rsid w:val="000E181C"/>
    <w:rsid w:val="000F2431"/>
    <w:rsid w:val="000F2FFD"/>
    <w:rsid w:val="00125655"/>
    <w:rsid w:val="001A0A66"/>
    <w:rsid w:val="001A6F77"/>
    <w:rsid w:val="001A7F90"/>
    <w:rsid w:val="001D0FFB"/>
    <w:rsid w:val="0026332D"/>
    <w:rsid w:val="00265542"/>
    <w:rsid w:val="00287119"/>
    <w:rsid w:val="002A0BEC"/>
    <w:rsid w:val="002A4394"/>
    <w:rsid w:val="002A56A9"/>
    <w:rsid w:val="002A6CCD"/>
    <w:rsid w:val="002C258A"/>
    <w:rsid w:val="002E11F4"/>
    <w:rsid w:val="002F15D0"/>
    <w:rsid w:val="003B2B56"/>
    <w:rsid w:val="003B51FB"/>
    <w:rsid w:val="003E7CF3"/>
    <w:rsid w:val="00410337"/>
    <w:rsid w:val="004133F8"/>
    <w:rsid w:val="004557F9"/>
    <w:rsid w:val="004633C0"/>
    <w:rsid w:val="004724B3"/>
    <w:rsid w:val="00484885"/>
    <w:rsid w:val="004C21C4"/>
    <w:rsid w:val="004C5EC2"/>
    <w:rsid w:val="004D7C80"/>
    <w:rsid w:val="004E606A"/>
    <w:rsid w:val="004F351E"/>
    <w:rsid w:val="00524E4A"/>
    <w:rsid w:val="00567D7E"/>
    <w:rsid w:val="00574911"/>
    <w:rsid w:val="00595873"/>
    <w:rsid w:val="0059793D"/>
    <w:rsid w:val="005B0073"/>
    <w:rsid w:val="005D5870"/>
    <w:rsid w:val="00617C00"/>
    <w:rsid w:val="006414C6"/>
    <w:rsid w:val="00661EF1"/>
    <w:rsid w:val="006B131E"/>
    <w:rsid w:val="006B30B9"/>
    <w:rsid w:val="007003F7"/>
    <w:rsid w:val="00747B49"/>
    <w:rsid w:val="00750B2A"/>
    <w:rsid w:val="00757D81"/>
    <w:rsid w:val="00771510"/>
    <w:rsid w:val="007B5E27"/>
    <w:rsid w:val="007B6FBC"/>
    <w:rsid w:val="007D51D4"/>
    <w:rsid w:val="007E48C5"/>
    <w:rsid w:val="00833AC0"/>
    <w:rsid w:val="00864C43"/>
    <w:rsid w:val="008808F2"/>
    <w:rsid w:val="00892840"/>
    <w:rsid w:val="008A417D"/>
    <w:rsid w:val="009663AC"/>
    <w:rsid w:val="00976430"/>
    <w:rsid w:val="009B4F0C"/>
    <w:rsid w:val="009C5473"/>
    <w:rsid w:val="009E155C"/>
    <w:rsid w:val="009F2770"/>
    <w:rsid w:val="00A0239F"/>
    <w:rsid w:val="00A33077"/>
    <w:rsid w:val="00A7539A"/>
    <w:rsid w:val="00A92B11"/>
    <w:rsid w:val="00A94883"/>
    <w:rsid w:val="00A9727E"/>
    <w:rsid w:val="00AC466D"/>
    <w:rsid w:val="00AF0E70"/>
    <w:rsid w:val="00B0001B"/>
    <w:rsid w:val="00B147FD"/>
    <w:rsid w:val="00B2538B"/>
    <w:rsid w:val="00B4083A"/>
    <w:rsid w:val="00B47AF3"/>
    <w:rsid w:val="00B651D2"/>
    <w:rsid w:val="00B97482"/>
    <w:rsid w:val="00BA5DF4"/>
    <w:rsid w:val="00BA6690"/>
    <w:rsid w:val="00C0059F"/>
    <w:rsid w:val="00C055A2"/>
    <w:rsid w:val="00C54A4A"/>
    <w:rsid w:val="00C576E1"/>
    <w:rsid w:val="00C57DB4"/>
    <w:rsid w:val="00C92B1D"/>
    <w:rsid w:val="00CB0201"/>
    <w:rsid w:val="00CB31BE"/>
    <w:rsid w:val="00CE4981"/>
    <w:rsid w:val="00D10550"/>
    <w:rsid w:val="00D404D0"/>
    <w:rsid w:val="00D80178"/>
    <w:rsid w:val="00DA27EC"/>
    <w:rsid w:val="00DA79E5"/>
    <w:rsid w:val="00DE67A0"/>
    <w:rsid w:val="00E048BD"/>
    <w:rsid w:val="00E27598"/>
    <w:rsid w:val="00E31359"/>
    <w:rsid w:val="00E54918"/>
    <w:rsid w:val="00E87576"/>
    <w:rsid w:val="00EE22AF"/>
    <w:rsid w:val="00F3099B"/>
    <w:rsid w:val="00F40C34"/>
    <w:rsid w:val="00F54769"/>
    <w:rsid w:val="00F82349"/>
    <w:rsid w:val="00FB648D"/>
    <w:rsid w:val="00FE2532"/>
    <w:rsid w:val="00FE478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B648D"/>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semiHidden/>
    <w:rsid w:val="00FB648D"/>
    <w:rPr>
      <w:color w:val="0000FF"/>
      <w:u w:val="single"/>
    </w:rPr>
  </w:style>
  <w:style w:type="paragraph" w:styleId="Header">
    <w:name w:val="header"/>
    <w:basedOn w:val="Normal"/>
    <w:semiHidden/>
    <w:rsid w:val="00FB648D"/>
    <w:pPr>
      <w:tabs>
        <w:tab w:val="center" w:pos="4320"/>
        <w:tab w:val="right" w:pos="8640"/>
      </w:tabs>
    </w:pPr>
  </w:style>
  <w:style w:type="paragraph" w:styleId="Footer">
    <w:name w:val="footer"/>
    <w:basedOn w:val="Normal"/>
    <w:semiHidden/>
    <w:rsid w:val="00FB648D"/>
    <w:pPr>
      <w:tabs>
        <w:tab w:val="center" w:pos="4320"/>
        <w:tab w:val="right" w:pos="8640"/>
      </w:tabs>
    </w:pPr>
  </w:style>
  <w:style w:type="character" w:styleId="PageNumber">
    <w:name w:val="page number"/>
    <w:basedOn w:val="DefaultParagraphFont"/>
    <w:semiHidden/>
    <w:rsid w:val="00FB648D"/>
  </w:style>
  <w:style w:type="paragraph" w:styleId="BalloonText">
    <w:name w:val="Balloon Text"/>
    <w:basedOn w:val="Normal"/>
    <w:link w:val="BalloonTextChar"/>
    <w:uiPriority w:val="99"/>
    <w:semiHidden/>
    <w:unhideWhenUsed/>
    <w:rsid w:val="009F2770"/>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F2770"/>
    <w:rPr>
      <w:rFonts w:ascii="Segoe UI" w:hAnsi="Segoe UI" w:cs="Segoe UI"/>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5</Pages>
  <Words>319</Words>
  <Characters>1824</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Math 009 Quiz 1</vt:lpstr>
    </vt:vector>
  </TitlesOfParts>
  <Company>Microsoft</Company>
  <LinksUpToDate>false</LinksUpToDate>
  <CharactersWithSpaces>2139</CharactersWithSpaces>
  <SharedDoc>false</SharedDoc>
  <HLinks>
    <vt:vector size="6" baseType="variant">
      <vt:variant>
        <vt:i4>5439589</vt:i4>
      </vt:variant>
      <vt:variant>
        <vt:i4>0</vt:i4>
      </vt:variant>
      <vt:variant>
        <vt:i4>0</vt:i4>
      </vt:variant>
      <vt:variant>
        <vt:i4>5</vt:i4>
      </vt:variant>
      <vt:variant>
        <vt:lpwstr>mailto:kbauer@umuc.edu</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009 Quiz 1</dc:title>
  <dc:creator>Kate</dc:creator>
  <cp:lastModifiedBy>HP</cp:lastModifiedBy>
  <cp:revision>2</cp:revision>
  <cp:lastPrinted>2015-07-12T20:16:00Z</cp:lastPrinted>
  <dcterms:created xsi:type="dcterms:W3CDTF">2016-06-30T01:29:00Z</dcterms:created>
  <dcterms:modified xsi:type="dcterms:W3CDTF">2016-06-30T0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